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6B5140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6B5140" w:rsidRPr="00F93859" w:rsidRDefault="000C1420">
      <w:r>
        <w:rPr>
          <w:b/>
        </w:rPr>
        <w:t>4-3</w:t>
      </w:r>
      <w:r w:rsidR="006B5140" w:rsidRPr="00F93859">
        <w:rPr>
          <w:b/>
        </w:rPr>
        <w:t xml:space="preserve"> </w:t>
      </w:r>
      <w:r w:rsidR="00F93859" w:rsidRPr="00F93859">
        <w:rPr>
          <w:b/>
        </w:rPr>
        <w:t xml:space="preserve">Part 2 - </w:t>
      </w:r>
      <w:r w:rsidR="00F12D17" w:rsidRPr="00F93859">
        <w:rPr>
          <w:b/>
        </w:rPr>
        <w:t>Trigonometric Simplification</w:t>
      </w:r>
      <w:r w:rsidR="00F93859">
        <w:rPr>
          <w:b/>
        </w:rPr>
        <w:tab/>
      </w:r>
      <w:r w:rsidR="00F93859">
        <w:rPr>
          <w:b/>
        </w:rPr>
        <w:tab/>
      </w:r>
      <w:r w:rsidR="00F93859">
        <w:rPr>
          <w:b/>
        </w:rPr>
        <w:tab/>
      </w:r>
      <w:r>
        <w:rPr>
          <w:b/>
        </w:rPr>
        <w:tab/>
      </w:r>
      <w:r w:rsidR="00F93859">
        <w:rPr>
          <w:b/>
        </w:rPr>
        <w:tab/>
      </w:r>
      <w:r w:rsidR="00F93859">
        <w:rPr>
          <w:b/>
        </w:rPr>
        <w:tab/>
      </w:r>
      <w:r w:rsidR="00F93859">
        <w:rPr>
          <w:b/>
        </w:rPr>
        <w:tab/>
      </w:r>
      <w:r w:rsidR="00F93859">
        <w:t>Date________</w:t>
      </w:r>
    </w:p>
    <w:p w:rsidR="000B130A" w:rsidRDefault="000B130A" w:rsidP="000B130A">
      <w:pPr>
        <w:rPr>
          <w:i/>
          <w:sz w:val="20"/>
          <w:szCs w:val="20"/>
        </w:rPr>
      </w:pPr>
    </w:p>
    <w:p w:rsidR="000B130A" w:rsidRPr="00966C31" w:rsidRDefault="000B130A" w:rsidP="000B130A">
      <w:pPr>
        <w:rPr>
          <w:i/>
          <w:sz w:val="20"/>
          <w:szCs w:val="20"/>
        </w:rPr>
      </w:pPr>
      <w:r w:rsidRPr="00966C31">
        <w:rPr>
          <w:i/>
          <w:sz w:val="20"/>
          <w:szCs w:val="20"/>
        </w:rPr>
        <w:t>In this investigation, you will be working towards the following learning goals:</w:t>
      </w:r>
    </w:p>
    <w:p w:rsidR="00A67092" w:rsidRPr="00370C12" w:rsidRDefault="00A67092" w:rsidP="00A67092">
      <w:pPr>
        <w:ind w:left="270" w:hanging="270"/>
        <w:rPr>
          <w:color w:val="000000"/>
          <w:sz w:val="20"/>
          <w:szCs w:val="20"/>
        </w:rPr>
      </w:pPr>
      <w:r w:rsidRPr="00370C12">
        <w:rPr>
          <w:color w:val="000000"/>
          <w:sz w:val="20"/>
          <w:szCs w:val="20"/>
        </w:rPr>
        <w:t>I can use and define the six trigonometric functions: sine, cosine, tangent, cosecant, secant, and cotangent</w:t>
      </w:r>
    </w:p>
    <w:p w:rsidR="00A67092" w:rsidRPr="00370C12" w:rsidRDefault="00A67092" w:rsidP="00A67092">
      <w:pPr>
        <w:rPr>
          <w:color w:val="000000"/>
          <w:sz w:val="20"/>
          <w:szCs w:val="20"/>
        </w:rPr>
      </w:pPr>
      <w:r w:rsidRPr="00370C12">
        <w:rPr>
          <w:color w:val="000000"/>
          <w:sz w:val="20"/>
          <w:szCs w:val="20"/>
        </w:rPr>
        <w:t>I can use the fundamental trigonometric identities to simplify expressions and verify equivalences</w:t>
      </w:r>
    </w:p>
    <w:p w:rsidR="006B5140" w:rsidRDefault="006B5140"/>
    <w:p w:rsidR="006B5140" w:rsidRDefault="006B5140">
      <w:pPr>
        <w:rPr>
          <w:b/>
        </w:rPr>
      </w:pPr>
      <w:r>
        <w:rPr>
          <w:b/>
        </w:rPr>
        <w:t>Examples involving factoring</w:t>
      </w:r>
      <w:r w:rsidR="006D1D53">
        <w:rPr>
          <w:b/>
        </w:rPr>
        <w:t xml:space="preserve"> (</w:t>
      </w:r>
      <w:r w:rsidR="00F93859">
        <w:rPr>
          <w:b/>
        </w:rPr>
        <w:t>a little trickier…</w:t>
      </w:r>
      <w:r w:rsidR="006D1D53">
        <w:rPr>
          <w:b/>
        </w:rPr>
        <w:t>)</w:t>
      </w:r>
    </w:p>
    <w:p w:rsidR="00C323BF" w:rsidRDefault="00C323BF">
      <w:pPr>
        <w:rPr>
          <w:b/>
        </w:rPr>
      </w:pPr>
    </w:p>
    <w:p w:rsidR="00C323BF" w:rsidRPr="006B5140" w:rsidRDefault="00C323BF">
      <w:pPr>
        <w:rPr>
          <w:b/>
        </w:rPr>
      </w:pPr>
      <w:r>
        <w:rPr>
          <w:b/>
        </w:rPr>
        <w:t>Simplify.</w:t>
      </w:r>
    </w:p>
    <w:p w:rsidR="006B5140" w:rsidRDefault="006B5140"/>
    <w:p w:rsidR="006B5140" w:rsidRDefault="006B5140">
      <w:r w:rsidRPr="00015097">
        <w:rPr>
          <w:position w:val="-24"/>
        </w:rPr>
        <w:object w:dxaOrig="1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pt" o:ole="">
            <v:imagedata r:id="rId4" o:title=""/>
          </v:shape>
          <o:OLEObject Type="Embed" ProgID="Equation.DSMT4" ShapeID="_x0000_i1025" DrawAspect="Content" ObjectID="_1511240569" r:id="rId5"/>
        </w:object>
      </w:r>
    </w:p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>
      <w:r w:rsidRPr="009904FB">
        <w:rPr>
          <w:position w:val="-24"/>
        </w:rPr>
        <w:object w:dxaOrig="1460" w:dyaOrig="660">
          <v:shape id="_x0000_i1026" type="#_x0000_t75" style="width:72.75pt;height:33pt" o:ole="">
            <v:imagedata r:id="rId6" o:title=""/>
          </v:shape>
          <o:OLEObject Type="Embed" ProgID="Equation.DSMT4" ShapeID="_x0000_i1026" DrawAspect="Content" ObjectID="_1511240570" r:id="rId7"/>
        </w:object>
      </w:r>
    </w:p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6B5140" w:rsidRDefault="006B5140"/>
    <w:p w:rsidR="00C323BF" w:rsidRDefault="00C323BF"/>
    <w:p w:rsidR="006B5140" w:rsidRDefault="006B5140"/>
    <w:p w:rsidR="006B5140" w:rsidRPr="006B5140" w:rsidRDefault="006B5140">
      <w:r w:rsidRPr="00015097">
        <w:rPr>
          <w:position w:val="-6"/>
        </w:rPr>
        <w:object w:dxaOrig="2360" w:dyaOrig="260">
          <v:shape id="_x0000_i1027" type="#_x0000_t75" style="width:117.75pt;height:12.75pt" o:ole="">
            <v:imagedata r:id="rId8" o:title=""/>
          </v:shape>
          <o:OLEObject Type="Embed" ProgID="Equation.DSMT4" ShapeID="_x0000_i1027" DrawAspect="Content" ObjectID="_1511240571" r:id="rId9"/>
        </w:object>
      </w:r>
    </w:p>
    <w:sectPr w:rsidR="006B5140" w:rsidRPr="006B5140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6B5140"/>
    <w:rsid w:val="000B130A"/>
    <w:rsid w:val="000C1420"/>
    <w:rsid w:val="005404AE"/>
    <w:rsid w:val="006A47A1"/>
    <w:rsid w:val="006B5140"/>
    <w:rsid w:val="006D1D53"/>
    <w:rsid w:val="00954D99"/>
    <w:rsid w:val="00A4625E"/>
    <w:rsid w:val="00A67092"/>
    <w:rsid w:val="00AE6CBF"/>
    <w:rsid w:val="00B038E7"/>
    <w:rsid w:val="00C323BF"/>
    <w:rsid w:val="00DB41D9"/>
    <w:rsid w:val="00EA33DF"/>
    <w:rsid w:val="00F11BE2"/>
    <w:rsid w:val="00F12D17"/>
    <w:rsid w:val="00F93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4</Words>
  <Characters>48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5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3</cp:revision>
  <cp:lastPrinted>2015-01-16T12:25:00Z</cp:lastPrinted>
  <dcterms:created xsi:type="dcterms:W3CDTF">2015-01-16T20:13:00Z</dcterms:created>
  <dcterms:modified xsi:type="dcterms:W3CDTF">2015-12-10T13:15:00Z</dcterms:modified>
</cp:coreProperties>
</file>